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0417" w:rsidRDefault="005E0417" w:rsidP="005E0417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01283">
        <w:rPr>
          <w:rFonts w:ascii="Times New Roman" w:eastAsia="Times New Roman" w:hAnsi="Times New Roman" w:cs="Times New Roman"/>
          <w:b/>
          <w:sz w:val="28"/>
          <w:szCs w:val="28"/>
        </w:rPr>
        <w:t>BÀI TẬP CHƯƠNG 4</w:t>
      </w:r>
      <w:r w:rsidR="00034F6E">
        <w:rPr>
          <w:rFonts w:ascii="Times New Roman" w:eastAsia="Times New Roman" w:hAnsi="Times New Roman" w:cs="Times New Roman"/>
          <w:b/>
          <w:sz w:val="28"/>
          <w:szCs w:val="28"/>
        </w:rPr>
        <w:t xml:space="preserve"> (Phần 1)</w:t>
      </w:r>
    </w:p>
    <w:p w:rsidR="00E01283" w:rsidRPr="00E01283" w:rsidRDefault="00E01283" w:rsidP="005E0417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E0417" w:rsidRPr="00E01283" w:rsidRDefault="005E0417" w:rsidP="005E0417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E01283">
        <w:rPr>
          <w:rFonts w:ascii="Times New Roman" w:eastAsia="Times New Roman" w:hAnsi="Times New Roman" w:cs="Times New Roman"/>
          <w:b/>
          <w:sz w:val="28"/>
          <w:szCs w:val="28"/>
        </w:rPr>
        <w:t>Bài 1: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sub>
        </m:sSub>
      </m:oMath>
      <w:r w:rsidRPr="00E01283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,2,5,7,10,14,35,70</m:t>
            </m:r>
          </m:e>
        </m:d>
      </m:oMath>
      <w:r w:rsidRPr="00E01283">
        <w:rPr>
          <w:rFonts w:ascii="Times New Roman" w:eastAsia="Times New Roman" w:hAnsi="Times New Roman" w:cs="Times New Roman"/>
          <w:sz w:val="28"/>
          <w:szCs w:val="28"/>
        </w:rPr>
        <w:t xml:space="preserve"> là tập hợp các ước dương của 70. Trên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sub>
        </m:sSub>
      </m:oMath>
      <w:r w:rsidR="00E01283">
        <w:rPr>
          <w:rFonts w:ascii="Times New Roman" w:eastAsia="Times New Roman" w:hAnsi="Times New Roman" w:cs="Times New Roman"/>
          <w:sz w:val="28"/>
          <w:szCs w:val="28"/>
        </w:rPr>
        <w:t xml:space="preserve"> ta trang bị các phép toán được định nghĩa 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>như sau:</w:t>
      </w:r>
    </w:p>
    <w:p w:rsidR="005E0417" w:rsidRPr="00E01283" w:rsidRDefault="005E0417" w:rsidP="005E0417">
      <w:pPr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01283">
        <w:rPr>
          <w:rFonts w:ascii="Times New Roman" w:eastAsia="Times New Roman" w:hAnsi="Times New Roman" w:cs="Times New Roman"/>
          <w:sz w:val="28"/>
          <w:szCs w:val="28"/>
        </w:rPr>
        <w:t>a+b</w:t>
      </w:r>
      <w:r w:rsidR="00C16A1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>=</w:t>
      </w:r>
      <w:r w:rsidR="00C16A1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>LCM(a,b) : BCNN của a và b</w:t>
      </w:r>
    </w:p>
    <w:p w:rsidR="005E0417" w:rsidRPr="00E01283" w:rsidRDefault="005E0417" w:rsidP="005E0417">
      <w:pPr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01283">
        <w:rPr>
          <w:rFonts w:ascii="Times New Roman" w:eastAsia="Times New Roman" w:hAnsi="Times New Roman" w:cs="Times New Roman"/>
          <w:sz w:val="28"/>
          <w:szCs w:val="28"/>
        </w:rPr>
        <w:t>a*b</w:t>
      </w:r>
      <w:r w:rsidR="00C16A1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>=</w:t>
      </w:r>
      <w:r w:rsidR="00C16A1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="Times New Roman" w:hAnsi="Times New Roman" w:cs="Times New Roman"/>
          <w:sz w:val="28"/>
          <w:szCs w:val="28"/>
        </w:rPr>
        <w:t>GCD(a, b): UCLN của a và b</w:t>
      </w:r>
    </w:p>
    <w:p w:rsidR="005E0417" w:rsidRPr="00E01283" w:rsidRDefault="005E0417" w:rsidP="00481A85">
      <w:pPr>
        <w:spacing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E01283">
        <w:rPr>
          <w:rFonts w:ascii="Times New Roman" w:eastAsia="Times New Roman" w:hAnsi="Times New Roman" w:cs="Times New Roman"/>
          <w:sz w:val="28"/>
          <w:szCs w:val="28"/>
        </w:rPr>
        <w:t>a’=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den>
        </m:f>
      </m:oMath>
    </w:p>
    <w:p w:rsidR="00C16A12" w:rsidRDefault="00C16A12" w:rsidP="00C16A12">
      <w:pPr>
        <w:pStyle w:val="ListParagraph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CMR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sub>
        </m:sSub>
      </m:oMath>
      <w:r w:rsidR="00BF34B4">
        <w:rPr>
          <w:rFonts w:ascii="Times New Roman" w:eastAsia="Times New Roman" w:hAnsi="Times New Roman" w:cs="Times New Roman"/>
          <w:sz w:val="28"/>
          <w:szCs w:val="28"/>
        </w:rPr>
        <w:t xml:space="preserve"> là một đại số Bool.</w:t>
      </w:r>
    </w:p>
    <w:p w:rsidR="005E0417" w:rsidRPr="00481A85" w:rsidRDefault="005E0417" w:rsidP="00481A85">
      <w:pPr>
        <w:pStyle w:val="ListParagraph"/>
        <w:numPr>
          <w:ilvl w:val="0"/>
          <w:numId w:val="1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BF34B4">
        <w:rPr>
          <w:rFonts w:ascii="Times New Roman" w:eastAsia="Times New Roman" w:hAnsi="Times New Roman" w:cs="Times New Roman"/>
          <w:sz w:val="28"/>
          <w:szCs w:val="28"/>
        </w:rPr>
        <w:t xml:space="preserve">Xét 2 tập con của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</m:oMath>
      <w:r w:rsidRPr="00BF34B4">
        <w:rPr>
          <w:rFonts w:ascii="Times New Roman" w:eastAsia="Times New Roman" w:hAnsi="Times New Roman" w:cs="Times New Roman"/>
          <w:sz w:val="28"/>
          <w:szCs w:val="28"/>
        </w:rPr>
        <w:t xml:space="preserve"> X=</w:t>
      </w:r>
      <m:oMath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, 5, 10, 70</m:t>
            </m:r>
          </m:e>
        </m:d>
      </m:oMath>
      <w:r w:rsidRPr="00BF34B4">
        <w:rPr>
          <w:rFonts w:ascii="Times New Roman" w:eastAsia="Times New Roman" w:hAnsi="Times New Roman" w:cs="Times New Roman"/>
          <w:sz w:val="28"/>
          <w:szCs w:val="28"/>
        </w:rPr>
        <w:t xml:space="preserve"> và Y=</w:t>
      </w:r>
      <m:oMath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, 2, 35, 70</m:t>
            </m:r>
          </m:e>
        </m:d>
      </m:oMath>
      <w:r w:rsidRPr="00BF34B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BF34B4">
        <w:rPr>
          <w:rFonts w:ascii="Times New Roman" w:eastAsia="Times New Roman" w:hAnsi="Times New Roman" w:cs="Times New Roman"/>
          <w:sz w:val="28"/>
          <w:szCs w:val="28"/>
        </w:rPr>
        <w:t xml:space="preserve">Khi đó X, Y có phải là các đại số </w:t>
      </w:r>
      <w:r w:rsidRPr="00BF34B4">
        <w:rPr>
          <w:rFonts w:ascii="Times New Roman" w:eastAsia="Times New Roman" w:hAnsi="Times New Roman" w:cs="Times New Roman"/>
          <w:sz w:val="28"/>
          <w:szCs w:val="28"/>
        </w:rPr>
        <w:t xml:space="preserve">con của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70</m:t>
            </m:r>
          </m:sub>
        </m:sSub>
      </m:oMath>
      <w:r w:rsidRPr="00BF34B4">
        <w:rPr>
          <w:rFonts w:ascii="Times New Roman" w:eastAsia="Times New Roman" w:hAnsi="Times New Roman" w:cs="Times New Roman"/>
          <w:sz w:val="28"/>
          <w:szCs w:val="28"/>
        </w:rPr>
        <w:t>hay không?</w:t>
      </w:r>
      <w:r w:rsidR="00280DBA">
        <w:rPr>
          <w:rFonts w:ascii="Times New Roman" w:eastAsia="Times New Roman" w:hAnsi="Times New Roman" w:cs="Times New Roman"/>
          <w:sz w:val="28"/>
          <w:szCs w:val="28"/>
        </w:rPr>
        <w:t xml:space="preserve"> Vì sao?</w:t>
      </w:r>
    </w:p>
    <w:p w:rsidR="002552E2" w:rsidRDefault="002552E2" w:rsidP="002552E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b/>
          <w:sz w:val="28"/>
          <w:szCs w:val="28"/>
        </w:rPr>
        <w:t>Bài 2:</w:t>
      </w:r>
      <w:r w:rsidRPr="00E01283">
        <w:rPr>
          <w:rFonts w:ascii="Times New Roman" w:hAnsi="Times New Roman" w:cs="Times New Roman"/>
          <w:sz w:val="28"/>
          <w:szCs w:val="28"/>
        </w:rPr>
        <w:tab/>
        <w:t>Chứng minh rằng:</w:t>
      </w:r>
    </w:p>
    <w:p w:rsidR="002552E2" w:rsidRPr="00956FA6" w:rsidRDefault="00AA4324" w:rsidP="00956FA6">
      <w:pPr>
        <w:pStyle w:val="ListParagraph"/>
        <w:numPr>
          <w:ilvl w:val="0"/>
          <w:numId w:val="18"/>
        </w:numPr>
        <w:tabs>
          <w:tab w:val="left" w:pos="426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y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</m:acc>
          </m:e>
        </m:d>
        <m:r>
          <w:rPr>
            <w:rFonts w:ascii="Cambria Math" w:hAnsi="Cambria Math" w:cs="Times New Roman"/>
            <w:sz w:val="28"/>
            <w:szCs w:val="28"/>
          </w:rPr>
          <m:t>=x</m:t>
        </m:r>
      </m:oMath>
    </w:p>
    <w:p w:rsidR="00956FA6" w:rsidRPr="002552E2" w:rsidRDefault="00956FA6" w:rsidP="00956FA6">
      <w:pPr>
        <w:pStyle w:val="ListParagraph"/>
        <w:numPr>
          <w:ilvl w:val="0"/>
          <w:numId w:val="18"/>
        </w:numPr>
        <w:tabs>
          <w:tab w:val="left" w:pos="426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.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x</m:t>
        </m:r>
      </m:oMath>
    </w:p>
    <w:p w:rsidR="00956FA6" w:rsidRPr="002552E2" w:rsidRDefault="00956FA6" w:rsidP="00956FA6">
      <w:pPr>
        <w:pStyle w:val="ListParagraph"/>
        <w:numPr>
          <w:ilvl w:val="0"/>
          <w:numId w:val="18"/>
        </w:numPr>
        <w:tabs>
          <w:tab w:val="left" w:pos="426"/>
        </w:tabs>
        <w:spacing w:after="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.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x</m:t>
        </m:r>
      </m:oMath>
    </w:p>
    <w:p w:rsidR="00956FA6" w:rsidRPr="008C1C03" w:rsidRDefault="00956FA6" w:rsidP="002552E2">
      <w:pPr>
        <w:pStyle w:val="ListParagraph"/>
        <w:numPr>
          <w:ilvl w:val="0"/>
          <w:numId w:val="18"/>
        </w:numPr>
        <w:tabs>
          <w:tab w:val="left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5pt;height:19pt" o:ole="">
            <v:imagedata r:id="rId8" o:title=""/>
          </v:shape>
          <o:OLEObject Type="Embed" ProgID="Equation.DSMT4" ShapeID="_x0000_i1025" DrawAspect="Content" ObjectID="_1444726379" r:id="rId9"/>
        </w:object>
      </w:r>
    </w:p>
    <w:p w:rsidR="008C1C03" w:rsidRPr="002552E2" w:rsidRDefault="008C1C03" w:rsidP="00481A85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4400" w:dyaOrig="380">
          <v:shape id="_x0000_i1026" type="#_x0000_t75" style="width:219.95pt;height:19pt" o:ole="">
            <v:imagedata r:id="rId10" o:title=""/>
          </v:shape>
          <o:OLEObject Type="Embed" ProgID="Equation.DSMT4" ShapeID="_x0000_i1026" DrawAspect="Content" ObjectID="_1444726380" r:id="rId11"/>
        </w:object>
      </w:r>
    </w:p>
    <w:p w:rsidR="002552E2" w:rsidRDefault="002552E2" w:rsidP="002552E2">
      <w:pPr>
        <w:tabs>
          <w:tab w:val="left" w:pos="426"/>
        </w:tabs>
        <w:spacing w:after="0"/>
        <w:rPr>
          <w:rFonts w:ascii="Times New Roman" w:hAnsi="Times New Roman" w:cs="Times New Roman"/>
          <w:sz w:val="28"/>
          <w:szCs w:val="28"/>
        </w:rPr>
      </w:pPr>
    </w:p>
    <w:p w:rsidR="00E71C9C" w:rsidRPr="00481A85" w:rsidRDefault="00825FDF" w:rsidP="00481A85">
      <w:pPr>
        <w:tabs>
          <w:tab w:val="left" w:pos="1942"/>
        </w:tabs>
        <w:rPr>
          <w:rFonts w:ascii="Times New Roman" w:hAnsi="Times New Roman" w:cs="Times New Roman"/>
          <w:b/>
          <w:sz w:val="28"/>
          <w:szCs w:val="28"/>
        </w:rPr>
      </w:pPr>
      <w:r w:rsidRPr="00E01283">
        <w:rPr>
          <w:rFonts w:ascii="Times New Roman" w:eastAsiaTheme="minorEastAsia" w:hAnsi="Times New Roman" w:cs="Times New Roman"/>
          <w:b/>
          <w:sz w:val="28"/>
          <w:szCs w:val="28"/>
          <w:lang w:val="fr-FR"/>
        </w:rPr>
        <w:t xml:space="preserve">Bài </w:t>
      </w:r>
      <w:r w:rsidR="00AA530F">
        <w:rPr>
          <w:rFonts w:ascii="Times New Roman" w:eastAsiaTheme="minorEastAsia" w:hAnsi="Times New Roman" w:cs="Times New Roman"/>
          <w:b/>
          <w:sz w:val="28"/>
          <w:szCs w:val="28"/>
          <w:lang w:val="fr-FR"/>
        </w:rPr>
        <w:t>3</w:t>
      </w:r>
      <w:r w:rsidRPr="00E01283">
        <w:rPr>
          <w:rFonts w:ascii="Times New Roman" w:eastAsiaTheme="minorEastAsia" w:hAnsi="Times New Roman" w:cs="Times New Roman"/>
          <w:sz w:val="28"/>
          <w:szCs w:val="28"/>
          <w:lang w:val="fr-FR"/>
        </w:rPr>
        <w:t>:</w:t>
      </w:r>
      <w:r w:rsidR="00481A85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</w:t>
      </w:r>
      <w:r w:rsidR="006565A3" w:rsidRPr="00E01283">
        <w:rPr>
          <w:rFonts w:ascii="Times New Roman" w:hAnsi="Times New Roman" w:cs="Times New Roman"/>
          <w:sz w:val="28"/>
          <w:szCs w:val="28"/>
          <w:lang w:val="fr-FR"/>
        </w:rPr>
        <w:t>Tìm dạng nối rời chính tắc của hàm sau:</w:t>
      </w:r>
    </w:p>
    <w:p w:rsidR="006565A3" w:rsidRPr="00E71C9C" w:rsidRDefault="00825FDF" w:rsidP="00E71C9C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fr-FR"/>
          </w:rPr>
          <m:t>F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fr-FR"/>
              </w:rPr>
              <m:t>x,y,z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fr-FR"/>
          </w:rPr>
          <m:t>=(x+y)</m:t>
        </m:r>
        <m:bar>
          <m:barPr>
            <m:pos m:val="top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fr-FR"/>
              </w:rPr>
              <m:t>z</m:t>
            </m:r>
          </m:e>
        </m:bar>
      </m:oMath>
    </w:p>
    <w:p w:rsidR="00E71C9C" w:rsidRPr="00E71C9C" w:rsidRDefault="00E71C9C" w:rsidP="00E71C9C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 w:rsidRPr="00E01283">
        <w:rPr>
          <w:rFonts w:ascii="Times New Roman" w:eastAsiaTheme="minorEastAsia" w:hAnsi="Times New Roman" w:cs="Times New Roman"/>
          <w:sz w:val="28"/>
          <w:szCs w:val="28"/>
        </w:rPr>
        <w:t>F(x,y,z)</w:t>
      </w:r>
      <w:r w:rsidR="00563B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Theme="minorEastAsia" w:hAnsi="Times New Roman" w:cs="Times New Roman"/>
          <w:sz w:val="28"/>
          <w:szCs w:val="28"/>
        </w:rPr>
        <w:t>= x+y+</w:t>
      </w:r>
      <w:r w:rsidR="00AA530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Theme="minorEastAsia" w:hAnsi="Times New Roman" w:cs="Times New Roman"/>
          <w:sz w:val="28"/>
          <w:szCs w:val="28"/>
        </w:rPr>
        <w:t>x</w:t>
      </w:r>
      <m:oMath>
        <m:bar>
          <m:barPr>
            <m:pos m:val="top"/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z</m:t>
            </m:r>
          </m:e>
        </m:bar>
      </m:oMath>
    </w:p>
    <w:p w:rsidR="00E71C9C" w:rsidRPr="00E71C9C" w:rsidRDefault="00E71C9C" w:rsidP="00E71C9C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 w:rsidRPr="00E01283">
        <w:rPr>
          <w:rFonts w:ascii="Times New Roman" w:eastAsiaTheme="minorEastAsia" w:hAnsi="Times New Roman" w:cs="Times New Roman"/>
          <w:sz w:val="28"/>
          <w:szCs w:val="28"/>
        </w:rPr>
        <w:t>F(x,y,z)</w:t>
      </w:r>
      <w:r w:rsidR="00563B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1283">
        <w:rPr>
          <w:rFonts w:ascii="Times New Roman" w:eastAsiaTheme="minorEastAsia" w:hAnsi="Times New Roman" w:cs="Times New Roman"/>
          <w:sz w:val="28"/>
          <w:szCs w:val="28"/>
        </w:rPr>
        <w:t>= x+y+z</w:t>
      </w:r>
    </w:p>
    <w:p w:rsidR="00E71C9C" w:rsidRPr="00626573" w:rsidRDefault="00D544EC" w:rsidP="00E71C9C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F(x,y,z,t</w:t>
      </w:r>
      <w:r w:rsidR="00E71C9C" w:rsidRPr="00E71C9C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563B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71C9C" w:rsidRPr="00E71C9C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bar>
          <m:barPr>
            <m:pos m:val="top"/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x</m:t>
            </m:r>
          </m:e>
        </m:ba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yz+</m:t>
        </m:r>
        <m:bar>
          <m:barPr>
            <m:pos m:val="top"/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y</m:t>
            </m:r>
          </m:e>
        </m:ba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t+x</m:t>
        </m:r>
        <m:bar>
          <m:barPr>
            <m:pos m:val="top"/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t</m:t>
            </m:r>
          </m:e>
        </m:bar>
      </m:oMath>
    </w:p>
    <w:p w:rsidR="00626573" w:rsidRPr="00626573" w:rsidRDefault="00626573" w:rsidP="00626573">
      <w:pPr>
        <w:pStyle w:val="ListParagraph"/>
        <w:numPr>
          <w:ilvl w:val="0"/>
          <w:numId w:val="16"/>
        </w:numPr>
        <w:spacing w:after="120"/>
        <w:rPr>
          <w:rFonts w:ascii="Times New Roman" w:eastAsiaTheme="minorEastAsia" w:hAnsi="Times New Roman" w:cs="Times New Roman"/>
          <w:sz w:val="28"/>
          <w:szCs w:val="28"/>
        </w:rPr>
      </w:pPr>
      <w:r w:rsidRPr="00626573">
        <w:rPr>
          <w:rFonts w:ascii="Times New Roman" w:hAnsi="Times New Roman" w:cs="Times New Roman"/>
          <w:sz w:val="28"/>
          <w:szCs w:val="28"/>
        </w:rPr>
        <w:t>F(x, y, z, t) =</w:t>
      </w:r>
      <w:r w:rsidR="00563BB0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z(y+</m:t>
        </m:r>
        <m:acc>
          <m:accPr>
            <m:chr m:val="̅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t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+xt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y</m:t>
                </m:r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z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x(y</m:t>
        </m:r>
        <m:acc>
          <m:accPr>
            <m:chr m:val="̅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y</m:t>
            </m:r>
          </m:e>
        </m:acc>
        <m:acc>
          <m:accPr>
            <m:chr m:val="̅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t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)</m:t>
        </m:r>
      </m:oMath>
    </w:p>
    <w:p w:rsidR="001A5F43" w:rsidRPr="00481A85" w:rsidRDefault="00626573" w:rsidP="00481A85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 w:rsidRPr="00E01283">
        <w:rPr>
          <w:rFonts w:ascii="Times New Roman" w:eastAsiaTheme="minorEastAsia" w:hAnsi="Times New Roman" w:cs="Times New Roman"/>
          <w:sz w:val="28"/>
          <w:szCs w:val="28"/>
        </w:rPr>
        <w:t>F(x, y, z, t) = (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  <m:acc>
          <m:accPr>
            <m:chr m:val="̅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+xy)</m:t>
        </m:r>
        <m:d>
          <m:d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+t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+z</m:t>
        </m:r>
        <m:d>
          <m:d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t+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</m:acc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</m:acc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+y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e>
        </m:acc>
        <m:acc>
          <m:accPr>
            <m:chr m:val="̅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</m:acc>
      </m:oMath>
    </w:p>
    <w:p w:rsidR="00363B65" w:rsidRPr="00617918" w:rsidRDefault="00AD21BE" w:rsidP="00363B6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</w:t>
      </w:r>
      <w:r w:rsidR="002B696F" w:rsidRPr="00617918">
        <w:rPr>
          <w:rFonts w:ascii="Times New Roman" w:hAnsi="Times New Roman" w:cs="Times New Roman"/>
          <w:b/>
          <w:sz w:val="28"/>
          <w:szCs w:val="28"/>
          <w:lang w:val="fr-FR"/>
        </w:rPr>
        <w:t>4:</w:t>
      </w:r>
      <w:r w:rsidR="002B696F" w:rsidRPr="00617918">
        <w:rPr>
          <w:rFonts w:ascii="Times New Roman" w:hAnsi="Times New Roman" w:cs="Times New Roman"/>
          <w:sz w:val="28"/>
          <w:szCs w:val="28"/>
          <w:lang w:val="fr-FR"/>
        </w:rPr>
        <w:t xml:space="preserve"> T</w:t>
      </w:r>
      <w:r w:rsidR="00363B65" w:rsidRPr="00617918">
        <w:rPr>
          <w:rFonts w:ascii="Times New Roman" w:hAnsi="Times New Roman" w:cs="Times New Roman"/>
          <w:sz w:val="28"/>
          <w:szCs w:val="28"/>
          <w:lang w:val="fr-FR"/>
        </w:rPr>
        <w:t>ìm các biểu thứ</w:t>
      </w:r>
      <w:r w:rsidR="00617918">
        <w:rPr>
          <w:rFonts w:ascii="Times New Roman" w:hAnsi="Times New Roman" w:cs="Times New Roman"/>
          <w:sz w:val="28"/>
          <w:szCs w:val="28"/>
          <w:lang w:val="fr-FR"/>
        </w:rPr>
        <w:t>c Bool</w:t>
      </w:r>
      <w:r w:rsidR="00363B65" w:rsidRPr="00617918">
        <w:rPr>
          <w:rFonts w:ascii="Times New Roman" w:hAnsi="Times New Roman" w:cs="Times New Roman"/>
          <w:sz w:val="28"/>
          <w:szCs w:val="28"/>
          <w:lang w:val="fr-FR"/>
        </w:rPr>
        <w:t xml:space="preserve"> biểu diễn </w:t>
      </w:r>
      <w:r w:rsidR="00617918" w:rsidRPr="00617918">
        <w:rPr>
          <w:rFonts w:ascii="Times New Roman" w:hAnsi="Times New Roman" w:cs="Times New Roman"/>
          <w:sz w:val="28"/>
          <w:szCs w:val="28"/>
          <w:lang w:val="fr-FR"/>
        </w:rPr>
        <w:t>các</w:t>
      </w:r>
      <w:r w:rsidR="00617918">
        <w:rPr>
          <w:rFonts w:ascii="Times New Roman" w:hAnsi="Times New Roman" w:cs="Times New Roman"/>
          <w:sz w:val="28"/>
          <w:szCs w:val="28"/>
          <w:lang w:val="fr-FR"/>
        </w:rPr>
        <w:t xml:space="preserve"> hàm </w:t>
      </w:r>
      <w:r w:rsidR="00363B65" w:rsidRPr="00E01283">
        <w:rPr>
          <w:rFonts w:ascii="Times New Roman" w:eastAsia="Times New Roman" w:hAnsi="Times New Roman" w:cs="Times New Roman"/>
          <w:position w:val="-10"/>
          <w:sz w:val="28"/>
          <w:szCs w:val="28"/>
          <w:lang w:eastAsia="ja-JP"/>
        </w:rPr>
        <w:object w:dxaOrig="975" w:dyaOrig="330">
          <v:shape id="_x0000_i1027" type="#_x0000_t75" style="width:49.1pt;height:16.35pt" o:ole="">
            <v:imagedata r:id="rId12" o:title=""/>
          </v:shape>
          <o:OLEObject Type="Embed" ProgID="Equation.DSMT4" ShapeID="_x0000_i1027" DrawAspect="Content" ObjectID="_1444726381" r:id="rId13"/>
        </w:object>
      </w:r>
      <w:r w:rsidR="00363B65" w:rsidRPr="0061791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363B65" w:rsidRPr="00E01283">
        <w:rPr>
          <w:rFonts w:ascii="Times New Roman" w:eastAsia="Times New Roman" w:hAnsi="Times New Roman" w:cs="Times New Roman"/>
          <w:position w:val="-10"/>
          <w:sz w:val="28"/>
          <w:szCs w:val="28"/>
          <w:lang w:eastAsia="ja-JP"/>
        </w:rPr>
        <w:object w:dxaOrig="975" w:dyaOrig="330">
          <v:shape id="_x0000_i1028" type="#_x0000_t75" style="width:49.1pt;height:16.35pt" o:ole="">
            <v:imagedata r:id="rId14" o:title=""/>
          </v:shape>
          <o:OLEObject Type="Embed" ProgID="Equation.DSMT4" ShapeID="_x0000_i1028" DrawAspect="Content" ObjectID="_1444726382" r:id="rId15"/>
        </w:object>
      </w:r>
      <w:r w:rsidR="00363B65" w:rsidRPr="00617918">
        <w:rPr>
          <w:rFonts w:ascii="Times New Roman" w:hAnsi="Times New Roman" w:cs="Times New Roman"/>
          <w:sz w:val="28"/>
          <w:szCs w:val="28"/>
          <w:lang w:val="fr-FR"/>
        </w:rPr>
        <w:t xml:space="preserve"> với bảng chân trị sau:</w:t>
      </w:r>
    </w:p>
    <w:tbl>
      <w:tblPr>
        <w:tblW w:w="0" w:type="auto"/>
        <w:jc w:val="center"/>
        <w:tblLook w:val="04A0"/>
      </w:tblPr>
      <w:tblGrid>
        <w:gridCol w:w="456"/>
        <w:gridCol w:w="456"/>
        <w:gridCol w:w="456"/>
        <w:gridCol w:w="470"/>
        <w:gridCol w:w="510"/>
      </w:tblGrid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z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F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G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C413D0" w:rsidRPr="00E01283" w:rsidTr="00363B65">
        <w:trPr>
          <w:jc w:val="center"/>
        </w:trPr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5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:rsidR="00363B65" w:rsidRPr="00E01283" w:rsidRDefault="00363B65" w:rsidP="00363B6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E0128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A61A04" w:rsidRPr="00E01283" w:rsidRDefault="00A61A04" w:rsidP="00A61A04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6732E1" w:rsidRDefault="00AD5AC1" w:rsidP="0031235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6732E1">
        <w:rPr>
          <w:rFonts w:ascii="Times New Roman" w:hAnsi="Times New Roman" w:cs="Times New Roman"/>
          <w:b/>
          <w:sz w:val="28"/>
          <w:szCs w:val="28"/>
        </w:rPr>
        <w:t>5</w:t>
      </w:r>
      <w:r w:rsidRPr="00E01283">
        <w:rPr>
          <w:rFonts w:ascii="Times New Roman" w:hAnsi="Times New Roman" w:cs="Times New Roman"/>
          <w:b/>
          <w:sz w:val="28"/>
          <w:szCs w:val="28"/>
        </w:rPr>
        <w:t>:</w:t>
      </w:r>
      <w:r w:rsidR="00D55E2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E518B">
        <w:rPr>
          <w:rFonts w:ascii="Times New Roman" w:hAnsi="Times New Roman" w:cs="Times New Roman"/>
          <w:sz w:val="28"/>
          <w:szCs w:val="28"/>
        </w:rPr>
        <w:t>Tìm công thức đa thức tối</w:t>
      </w:r>
      <w:r w:rsidRPr="00E01283">
        <w:rPr>
          <w:rFonts w:ascii="Times New Roman" w:hAnsi="Times New Roman" w:cs="Times New Roman"/>
          <w:sz w:val="28"/>
          <w:szCs w:val="28"/>
        </w:rPr>
        <w:t xml:space="preserve"> tiểu </w:t>
      </w:r>
      <w:r w:rsidR="009E518B">
        <w:rPr>
          <w:rFonts w:ascii="Times New Roman" w:hAnsi="Times New Roman" w:cs="Times New Roman"/>
          <w:sz w:val="28"/>
          <w:szCs w:val="28"/>
        </w:rPr>
        <w:t>của các</w:t>
      </w:r>
      <w:r w:rsidRPr="00E01283">
        <w:rPr>
          <w:rFonts w:ascii="Times New Roman" w:hAnsi="Times New Roman" w:cs="Times New Roman"/>
          <w:sz w:val="28"/>
          <w:szCs w:val="28"/>
        </w:rPr>
        <w:t xml:space="preserve"> hàm</w:t>
      </w:r>
      <w:r w:rsidR="009E518B">
        <w:rPr>
          <w:rFonts w:ascii="Times New Roman" w:hAnsi="Times New Roman" w:cs="Times New Roman"/>
          <w:sz w:val="28"/>
          <w:szCs w:val="28"/>
        </w:rPr>
        <w:t xml:space="preserve"> sau</w:t>
      </w:r>
      <w:r w:rsidRPr="00E01283">
        <w:rPr>
          <w:rFonts w:ascii="Times New Roman" w:hAnsi="Times New Roman" w:cs="Times New Roman"/>
          <w:sz w:val="28"/>
          <w:szCs w:val="28"/>
        </w:rPr>
        <w:t>:</w:t>
      </w:r>
      <w:r w:rsidRPr="00E01283">
        <w:rPr>
          <w:rFonts w:ascii="Times New Roman" w:hAnsi="Times New Roman" w:cs="Times New Roman"/>
          <w:sz w:val="28"/>
          <w:szCs w:val="28"/>
        </w:rPr>
        <w:tab/>
      </w:r>
      <w:r w:rsidRPr="00E01283">
        <w:rPr>
          <w:rFonts w:ascii="Times New Roman" w:hAnsi="Times New Roman" w:cs="Times New Roman"/>
          <w:sz w:val="28"/>
          <w:szCs w:val="28"/>
        </w:rPr>
        <w:tab/>
      </w:r>
    </w:p>
    <w:p w:rsidR="002B05FC" w:rsidRPr="00EC7BFA" w:rsidRDefault="00EC7BFA" w:rsidP="00EC7BFA">
      <w:pPr>
        <w:tabs>
          <w:tab w:val="left" w:pos="426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="006732E1">
        <w:rPr>
          <w:rFonts w:ascii="Times New Roman" w:hAnsi="Times New Roman" w:cs="Times New Roman"/>
          <w:sz w:val="28"/>
          <w:szCs w:val="28"/>
        </w:rPr>
        <w:t xml:space="preserve">) </w:t>
      </w:r>
      <w:r w:rsidR="00AD5AC1" w:rsidRPr="00E01283">
        <w:rPr>
          <w:rFonts w:ascii="Times New Roman" w:hAnsi="Times New Roman" w:cs="Times New Roman"/>
          <w:position w:val="-10"/>
          <w:sz w:val="28"/>
          <w:szCs w:val="28"/>
        </w:rPr>
        <w:object w:dxaOrig="2480" w:dyaOrig="320">
          <v:shape id="_x0000_i1029" type="#_x0000_t75" style="width:124.35pt;height:16.35pt" o:ole="">
            <v:imagedata r:id="rId16" o:title=""/>
          </v:shape>
          <o:OLEObject Type="Embed" ProgID="Equation.DSMT4" ShapeID="_x0000_i1029" DrawAspect="Content" ObjectID="_1444726383" r:id="rId17"/>
        </w:object>
      </w:r>
    </w:p>
    <w:p w:rsidR="002B05FC" w:rsidRDefault="00EC7BFA" w:rsidP="002B05FC">
      <w:pPr>
        <w:spacing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b</w:t>
      </w:r>
      <w:r w:rsidR="002B05FC">
        <w:rPr>
          <w:rFonts w:ascii="Times New Roman" w:hAnsi="Times New Roman" w:cs="Times New Roman"/>
          <w:sz w:val="28"/>
          <w:szCs w:val="28"/>
        </w:rPr>
        <w:t xml:space="preserve">) </w:t>
      </w:r>
      <w:r w:rsidR="00D95EE1" w:rsidRPr="00E01283">
        <w:rPr>
          <w:rFonts w:ascii="Times New Roman" w:hAnsi="Times New Roman" w:cs="Times New Roman"/>
          <w:position w:val="-10"/>
          <w:sz w:val="28"/>
          <w:szCs w:val="28"/>
        </w:rPr>
        <w:object w:dxaOrig="2439" w:dyaOrig="320">
          <v:shape id="_x0000_i1048" type="#_x0000_t75" style="width:121.75pt;height:16.35pt" o:ole="">
            <v:imagedata r:id="rId18" o:title=""/>
          </v:shape>
          <o:OLEObject Type="Embed" ProgID="Equation.DSMT4" ShapeID="_x0000_i1048" DrawAspect="Content" ObjectID="_1444726384" r:id="rId19"/>
        </w:object>
      </w:r>
    </w:p>
    <w:p w:rsidR="002B05FC" w:rsidRDefault="00EC7BFA" w:rsidP="002B05FC">
      <w:pPr>
        <w:spacing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</w:t>
      </w:r>
      <w:r w:rsidR="002B05FC">
        <w:rPr>
          <w:rFonts w:ascii="Times New Roman" w:hAnsi="Times New Roman" w:cs="Times New Roman"/>
          <w:sz w:val="28"/>
          <w:szCs w:val="28"/>
        </w:rPr>
        <w:t xml:space="preserve">) </w:t>
      </w:r>
      <w:r w:rsidR="00D95EE1" w:rsidRPr="00E01283">
        <w:rPr>
          <w:rFonts w:ascii="Times New Roman" w:hAnsi="Times New Roman" w:cs="Times New Roman"/>
          <w:position w:val="-10"/>
          <w:sz w:val="28"/>
          <w:szCs w:val="28"/>
        </w:rPr>
        <w:object w:dxaOrig="2140" w:dyaOrig="320">
          <v:shape id="_x0000_i1047" type="#_x0000_t75" style="width:107.35pt;height:16.35pt" o:ole="">
            <v:imagedata r:id="rId20" o:title=""/>
          </v:shape>
          <o:OLEObject Type="Embed" ProgID="Equation.DSMT4" ShapeID="_x0000_i1047" DrawAspect="Content" ObjectID="_1444726385" r:id="rId21"/>
        </w:object>
      </w:r>
    </w:p>
    <w:p w:rsidR="002B05FC" w:rsidRDefault="00EC7BFA" w:rsidP="00EC7BFA">
      <w:pPr>
        <w:tabs>
          <w:tab w:val="left" w:pos="426"/>
        </w:tabs>
        <w:spacing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d</w:t>
      </w:r>
      <w:r w:rsidR="002B05FC">
        <w:rPr>
          <w:rFonts w:ascii="Times New Roman" w:hAnsi="Times New Roman" w:cs="Times New Roman"/>
          <w:sz w:val="28"/>
          <w:szCs w:val="28"/>
        </w:rPr>
        <w:t xml:space="preserve">) </w:t>
      </w:r>
      <w:r w:rsidR="002B05FC" w:rsidRPr="00E01283">
        <w:rPr>
          <w:rFonts w:ascii="Times New Roman" w:hAnsi="Times New Roman" w:cs="Times New Roman"/>
          <w:position w:val="-10"/>
          <w:sz w:val="28"/>
          <w:szCs w:val="28"/>
        </w:rPr>
        <w:object w:dxaOrig="2860" w:dyaOrig="320">
          <v:shape id="_x0000_i1030" type="#_x0000_t75" style="width:143.35pt;height:16.35pt" o:ole="">
            <v:imagedata r:id="rId22" o:title=""/>
          </v:shape>
          <o:OLEObject Type="Embed" ProgID="Equation.DSMT4" ShapeID="_x0000_i1030" DrawAspect="Content" ObjectID="_1444726386" r:id="rId23"/>
        </w:object>
      </w:r>
    </w:p>
    <w:p w:rsidR="002B05FC" w:rsidRDefault="00EC7BFA" w:rsidP="00EC7BFA">
      <w:pPr>
        <w:spacing w:line="240" w:lineRule="auto"/>
        <w:ind w:firstLine="426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</w:t>
      </w: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2880" w:dyaOrig="320">
          <v:shape id="_x0000_i1031" type="#_x0000_t75" style="width:2in;height:16.35pt" o:ole="">
            <v:imagedata r:id="rId24" o:title=""/>
          </v:shape>
          <o:OLEObject Type="Embed" ProgID="Equation.DSMT4" ShapeID="_x0000_i1031" DrawAspect="Content" ObjectID="_1444726387" r:id="rId25"/>
        </w:object>
      </w:r>
    </w:p>
    <w:p w:rsidR="00EC7BFA" w:rsidRDefault="00EC7BFA" w:rsidP="00EC7BFA">
      <w:pPr>
        <w:spacing w:line="240" w:lineRule="auto"/>
        <w:ind w:firstLine="426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) </w:t>
      </w:r>
      <w:r w:rsidR="00D55E2F" w:rsidRPr="00E01283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32" type="#_x0000_t75" style="width:91.65pt;height:19pt" o:ole="">
            <v:imagedata r:id="rId26" o:title=""/>
          </v:shape>
          <o:OLEObject Type="Embed" ProgID="Equation.3" ShapeID="_x0000_i1032" DrawAspect="Content" ObjectID="_1444726388" r:id="rId27"/>
        </w:object>
      </w:r>
    </w:p>
    <w:p w:rsidR="00AD5AC1" w:rsidRPr="002F0C40" w:rsidRDefault="00EC7BFA" w:rsidP="002F0C40">
      <w:pPr>
        <w:spacing w:line="240" w:lineRule="auto"/>
        <w:ind w:firstLine="426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) </w:t>
      </w:r>
      <w:r w:rsidR="00D95EE1" w:rsidRPr="00E01283">
        <w:rPr>
          <w:rFonts w:ascii="Times New Roman" w:hAnsi="Times New Roman" w:cs="Times New Roman"/>
          <w:position w:val="-10"/>
          <w:sz w:val="28"/>
          <w:szCs w:val="28"/>
        </w:rPr>
        <w:object w:dxaOrig="2320" w:dyaOrig="380">
          <v:shape id="_x0000_i1046" type="#_x0000_t75" style="width:116.5pt;height:19pt" o:ole="">
            <v:imagedata r:id="rId28" o:title=""/>
          </v:shape>
          <o:OLEObject Type="Embed" ProgID="Equation.DSMT4" ShapeID="_x0000_i1046" DrawAspect="Content" ObjectID="_1444726389" r:id="rId29"/>
        </w:object>
      </w:r>
    </w:p>
    <w:p w:rsidR="00C139E8" w:rsidRDefault="00AD5AC1" w:rsidP="00AD5AC1">
      <w:p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b/>
          <w:sz w:val="28"/>
          <w:szCs w:val="28"/>
        </w:rPr>
        <w:t>Bài</w:t>
      </w:r>
      <w:r w:rsidR="00DA3CC3" w:rsidRPr="00E0128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F71AE">
        <w:rPr>
          <w:rFonts w:ascii="Times New Roman" w:hAnsi="Times New Roman" w:cs="Times New Roman"/>
          <w:b/>
          <w:sz w:val="28"/>
          <w:szCs w:val="28"/>
        </w:rPr>
        <w:t>6</w:t>
      </w:r>
      <w:r w:rsidRPr="00E01283">
        <w:rPr>
          <w:rFonts w:ascii="Times New Roman" w:hAnsi="Times New Roman" w:cs="Times New Roman"/>
          <w:b/>
          <w:sz w:val="28"/>
          <w:szCs w:val="28"/>
        </w:rPr>
        <w:t>:</w:t>
      </w:r>
      <w:r w:rsidR="00DA3CC3" w:rsidRPr="00E01283">
        <w:rPr>
          <w:rFonts w:ascii="Times New Roman" w:hAnsi="Times New Roman" w:cs="Times New Roman"/>
          <w:sz w:val="28"/>
          <w:szCs w:val="28"/>
        </w:rPr>
        <w:t xml:space="preserve"> </w:t>
      </w:r>
      <w:r w:rsidR="009E518B">
        <w:rPr>
          <w:rFonts w:ascii="Times New Roman" w:hAnsi="Times New Roman" w:cs="Times New Roman"/>
          <w:sz w:val="28"/>
          <w:szCs w:val="28"/>
        </w:rPr>
        <w:t xml:space="preserve">Dùng </w:t>
      </w:r>
      <w:r w:rsidR="00C139E8">
        <w:rPr>
          <w:rFonts w:ascii="Times New Roman" w:hAnsi="Times New Roman" w:cs="Times New Roman"/>
          <w:sz w:val="28"/>
          <w:szCs w:val="28"/>
        </w:rPr>
        <w:t xml:space="preserve">phương pháp Karnaugh tối tiểu hóa các hàm </w:t>
      </w:r>
      <w:r w:rsidR="0059064A">
        <w:rPr>
          <w:rFonts w:ascii="Times New Roman" w:hAnsi="Times New Roman" w:cs="Times New Roman"/>
          <w:sz w:val="28"/>
          <w:szCs w:val="28"/>
        </w:rPr>
        <w:t xml:space="preserve">3 biến </w:t>
      </w:r>
      <w:r w:rsidR="00C139E8">
        <w:rPr>
          <w:rFonts w:ascii="Times New Roman" w:hAnsi="Times New Roman" w:cs="Times New Roman"/>
          <w:sz w:val="28"/>
          <w:szCs w:val="28"/>
        </w:rPr>
        <w:t>sau:</w:t>
      </w:r>
    </w:p>
    <w:p w:rsidR="00C139E8" w:rsidRPr="00C139E8" w:rsidRDefault="007A1D61" w:rsidP="00C139E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3159" w:dyaOrig="320">
          <v:shape id="_x0000_i1033" type="#_x0000_t75" style="width:157.75pt;height:16.35pt" o:ole="">
            <v:imagedata r:id="rId30" o:title=""/>
          </v:shape>
          <o:OLEObject Type="Embed" ProgID="Equation.DSMT4" ShapeID="_x0000_i1033" DrawAspect="Content" ObjectID="_1444726390" r:id="rId31"/>
        </w:object>
      </w:r>
    </w:p>
    <w:p w:rsidR="00C139E8" w:rsidRPr="00C139E8" w:rsidRDefault="007A1D61" w:rsidP="00C139E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3060" w:dyaOrig="320">
          <v:shape id="_x0000_i1034" type="#_x0000_t75" style="width:153.15pt;height:16.35pt" o:ole="">
            <v:imagedata r:id="rId32" o:title=""/>
          </v:shape>
          <o:OLEObject Type="Embed" ProgID="Equation.DSMT4" ShapeID="_x0000_i1034" DrawAspect="Content" ObjectID="_1444726391" r:id="rId33"/>
        </w:object>
      </w:r>
    </w:p>
    <w:p w:rsidR="00C139E8" w:rsidRPr="0059064A" w:rsidRDefault="00C139E8" w:rsidP="00C139E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3600" w:dyaOrig="400">
          <v:shape id="_x0000_i1035" type="#_x0000_t75" style="width:180.65pt;height:20.95pt" o:ole="">
            <v:imagedata r:id="rId34" o:title=""/>
          </v:shape>
          <o:OLEObject Type="Embed" ProgID="Equation.3" ShapeID="_x0000_i1035" DrawAspect="Content" ObjectID="_1444726392" r:id="rId35"/>
        </w:object>
      </w:r>
    </w:p>
    <w:p w:rsidR="0059064A" w:rsidRPr="0059064A" w:rsidRDefault="0059064A" w:rsidP="00C139E8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4080" w:dyaOrig="400">
          <v:shape id="_x0000_i1036" type="#_x0000_t75" style="width:204.2pt;height:20.95pt" o:ole="">
            <v:imagedata r:id="rId36" o:title=""/>
          </v:shape>
          <o:OLEObject Type="Embed" ProgID="Equation.3" ShapeID="_x0000_i1036" DrawAspect="Content" ObjectID="_1444726393" r:id="rId37"/>
        </w:object>
      </w:r>
    </w:p>
    <w:p w:rsidR="0059064A" w:rsidRDefault="0059064A" w:rsidP="000B7DA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7A1D61">
        <w:rPr>
          <w:rFonts w:ascii="Times New Roman" w:hAnsi="Times New Roman" w:cs="Times New Roman"/>
          <w:b/>
          <w:sz w:val="28"/>
          <w:szCs w:val="28"/>
        </w:rPr>
        <w:t>7</w:t>
      </w:r>
      <w:r w:rsidRPr="00E01283">
        <w:rPr>
          <w:rFonts w:ascii="Times New Roman" w:hAnsi="Times New Roman" w:cs="Times New Roman"/>
          <w:b/>
          <w:sz w:val="28"/>
          <w:szCs w:val="28"/>
        </w:rPr>
        <w:t>:</w:t>
      </w:r>
      <w:r w:rsidRPr="00E012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Dùng phương pháp Karnaugh tối tiểu hóa các hàm </w:t>
      </w:r>
      <w:r w:rsidR="007A1D61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biến sau:</w:t>
      </w:r>
    </w:p>
    <w:p w:rsidR="005248DA" w:rsidRPr="00B874FD" w:rsidRDefault="00B874FD" w:rsidP="0059064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4300" w:dyaOrig="400">
          <v:shape id="_x0000_i1037" type="#_x0000_t75" style="width:215.35pt;height:20.95pt" o:ole="">
            <v:imagedata r:id="rId38" o:title=""/>
          </v:shape>
          <o:OLEObject Type="Embed" ProgID="Equation.3" ShapeID="_x0000_i1037" DrawAspect="Content" ObjectID="_1444726394" r:id="rId39"/>
        </w:object>
      </w:r>
    </w:p>
    <w:p w:rsidR="00B874FD" w:rsidRPr="00B874FD" w:rsidRDefault="00B874FD" w:rsidP="0059064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5080" w:dyaOrig="400">
          <v:shape id="_x0000_i1038" type="#_x0000_t75" style="width:255.25pt;height:20.95pt" o:ole="">
            <v:imagedata r:id="rId40" o:title=""/>
          </v:shape>
          <o:OLEObject Type="Embed" ProgID="Equation.3" ShapeID="_x0000_i1038" DrawAspect="Content" ObjectID="_1444726395" r:id="rId41"/>
        </w:object>
      </w:r>
    </w:p>
    <w:p w:rsidR="00B874FD" w:rsidRPr="00B874FD" w:rsidRDefault="00B874FD" w:rsidP="0059064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6720" w:dyaOrig="400">
          <v:shape id="_x0000_i1039" type="#_x0000_t75" style="width:335.8pt;height:20.95pt" o:ole="">
            <v:imagedata r:id="rId42" o:title=""/>
          </v:shape>
          <o:OLEObject Type="Embed" ProgID="Equation.3" ShapeID="_x0000_i1039" DrawAspect="Content" ObjectID="_1444726396" r:id="rId43"/>
        </w:object>
      </w:r>
    </w:p>
    <w:p w:rsidR="00B874FD" w:rsidRPr="0059064A" w:rsidRDefault="00B874FD" w:rsidP="0059064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7400" w:dyaOrig="400">
          <v:shape id="_x0000_i1040" type="#_x0000_t75" style="width:369.8pt;height:20.95pt" o:ole="">
            <v:imagedata r:id="rId44" o:title=""/>
          </v:shape>
          <o:OLEObject Type="Embed" ProgID="Equation.3" ShapeID="_x0000_i1040" DrawAspect="Content" ObjectID="_1444726397" r:id="rId45"/>
        </w:object>
      </w:r>
    </w:p>
    <w:p w:rsidR="00B378CA" w:rsidRDefault="00AB2D9E" w:rsidP="00B378C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378CA">
        <w:rPr>
          <w:rFonts w:ascii="Times New Roman" w:hAnsi="Times New Roman" w:cs="Times New Roman"/>
          <w:b/>
          <w:sz w:val="28"/>
          <w:szCs w:val="28"/>
        </w:rPr>
        <w:t>8</w:t>
      </w:r>
      <w:r w:rsidRPr="00E01283">
        <w:rPr>
          <w:rFonts w:ascii="Times New Roman" w:hAnsi="Times New Roman" w:cs="Times New Roman"/>
          <w:sz w:val="28"/>
          <w:szCs w:val="28"/>
        </w:rPr>
        <w:t>:</w:t>
      </w:r>
      <w:r w:rsidR="00AD5AC1" w:rsidRPr="00E01283">
        <w:rPr>
          <w:rFonts w:ascii="Times New Roman" w:hAnsi="Times New Roman" w:cs="Times New Roman"/>
          <w:sz w:val="28"/>
          <w:szCs w:val="28"/>
        </w:rPr>
        <w:t xml:space="preserve"> </w:t>
      </w:r>
      <w:r w:rsidR="00B378CA">
        <w:rPr>
          <w:rFonts w:ascii="Times New Roman" w:hAnsi="Times New Roman" w:cs="Times New Roman"/>
          <w:sz w:val="28"/>
          <w:szCs w:val="28"/>
        </w:rPr>
        <w:t xml:space="preserve">Dùng phương pháp </w:t>
      </w:r>
      <w:r w:rsidR="00B378CA" w:rsidRPr="00E01283">
        <w:rPr>
          <w:rFonts w:ascii="Times New Roman" w:hAnsi="Times New Roman" w:cs="Times New Roman"/>
          <w:sz w:val="28"/>
          <w:szCs w:val="28"/>
        </w:rPr>
        <w:t>Quine-McCuskey</w:t>
      </w:r>
      <w:r w:rsidR="00B378CA">
        <w:rPr>
          <w:rFonts w:ascii="Times New Roman" w:hAnsi="Times New Roman" w:cs="Times New Roman"/>
          <w:sz w:val="28"/>
          <w:szCs w:val="28"/>
        </w:rPr>
        <w:t xml:space="preserve"> tối tiểu hóa các hàm sau:</w:t>
      </w:r>
    </w:p>
    <w:p w:rsidR="007F76FD" w:rsidRPr="00405C88" w:rsidRDefault="007F76FD" w:rsidP="00405C88">
      <w:pPr>
        <w:pStyle w:val="ListParagraph"/>
        <w:numPr>
          <w:ilvl w:val="0"/>
          <w:numId w:val="2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2600" w:dyaOrig="380">
          <v:shape id="_x0000_i1041" type="#_x0000_t75" style="width:149.9pt;height:21.6pt" o:ole="">
            <v:imagedata r:id="rId46" o:title=""/>
          </v:shape>
          <o:OLEObject Type="Embed" ProgID="Equation.3" ShapeID="_x0000_i1041" DrawAspect="Content" ObjectID="_1444726398" r:id="rId47"/>
        </w:object>
      </w:r>
    </w:p>
    <w:p w:rsidR="007F76FD" w:rsidRPr="007F76FD" w:rsidRDefault="007F76FD" w:rsidP="00993F59">
      <w:pPr>
        <w:pStyle w:val="ListParagraph"/>
        <w:numPr>
          <w:ilvl w:val="0"/>
          <w:numId w:val="2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4300" w:dyaOrig="400">
          <v:shape id="_x0000_i1042" type="#_x0000_t75" style="width:215.35pt;height:20.95pt" o:ole="">
            <v:imagedata r:id="rId38" o:title=""/>
          </v:shape>
          <o:OLEObject Type="Embed" ProgID="Equation.3" ShapeID="_x0000_i1042" DrawAspect="Content" ObjectID="_1444726399" r:id="rId48"/>
        </w:object>
      </w:r>
    </w:p>
    <w:p w:rsidR="007F76FD" w:rsidRPr="00405C88" w:rsidRDefault="007F76FD" w:rsidP="007F76FD">
      <w:pPr>
        <w:pStyle w:val="ListParagraph"/>
        <w:numPr>
          <w:ilvl w:val="0"/>
          <w:numId w:val="2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5080" w:dyaOrig="400">
          <v:shape id="_x0000_i1043" type="#_x0000_t75" style="width:255.25pt;height:20.95pt" o:ole="">
            <v:imagedata r:id="rId40" o:title=""/>
          </v:shape>
          <o:OLEObject Type="Embed" ProgID="Equation.3" ShapeID="_x0000_i1043" DrawAspect="Content" ObjectID="_1444726400" r:id="rId49"/>
        </w:object>
      </w:r>
    </w:p>
    <w:p w:rsidR="00405C88" w:rsidRPr="007F76FD" w:rsidRDefault="00405C88" w:rsidP="007F76FD">
      <w:pPr>
        <w:pStyle w:val="ListParagraph"/>
        <w:numPr>
          <w:ilvl w:val="0"/>
          <w:numId w:val="2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6720" w:dyaOrig="400">
          <v:shape id="_x0000_i1044" type="#_x0000_t75" style="width:335.8pt;height:20.95pt" o:ole="">
            <v:imagedata r:id="rId42" o:title=""/>
          </v:shape>
          <o:OLEObject Type="Embed" ProgID="Equation.3" ShapeID="_x0000_i1044" DrawAspect="Content" ObjectID="_1444726401" r:id="rId50"/>
        </w:object>
      </w:r>
    </w:p>
    <w:p w:rsidR="007F76FD" w:rsidRPr="00B874FD" w:rsidRDefault="00405C88" w:rsidP="007F76FD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E01283">
        <w:rPr>
          <w:rFonts w:ascii="Times New Roman" w:hAnsi="Times New Roman" w:cs="Times New Roman"/>
          <w:position w:val="-10"/>
          <w:sz w:val="28"/>
          <w:szCs w:val="28"/>
        </w:rPr>
        <w:object w:dxaOrig="7400" w:dyaOrig="400">
          <v:shape id="_x0000_i1045" type="#_x0000_t75" style="width:369.8pt;height:20.95pt" o:ole="">
            <v:imagedata r:id="rId44" o:title=""/>
          </v:shape>
          <o:OLEObject Type="Embed" ProgID="Equation.3" ShapeID="_x0000_i1045" DrawAspect="Content" ObjectID="_1444726402" r:id="rId51"/>
        </w:object>
      </w:r>
    </w:p>
    <w:p w:rsidR="00405C88" w:rsidRPr="00993F59" w:rsidRDefault="00405C88" w:rsidP="00405C88">
      <w:pPr>
        <w:pStyle w:val="ListParagraph"/>
        <w:numPr>
          <w:ilvl w:val="0"/>
          <w:numId w:val="20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7F76FD">
        <w:rPr>
          <w:rFonts w:ascii="Times New Roman" w:hAnsi="Times New Roman" w:cs="Times New Roman"/>
          <w:i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C1514">
        <w:rPr>
          <w:rFonts w:ascii="Times New Roman" w:hAnsi="Times New Roman" w:cs="Times New Roman"/>
          <w:sz w:val="26"/>
          <w:szCs w:val="26"/>
        </w:rPr>
        <w:t xml:space="preserve">=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</m:acc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 xml:space="preserve">zt +  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>x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 xml:space="preserve">zt +  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</m:acc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y</m:t>
        </m:r>
      </m:oMath>
      <w:r w:rsidRPr="002C1514">
        <w:rPr>
          <w:rFonts w:ascii="Times New Roman" w:hAnsi="Times New Roman" w:cs="Times New Roman"/>
          <w:sz w:val="26"/>
          <w:szCs w:val="26"/>
        </w:rPr>
        <w:t>zt + w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>zt + w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 xml:space="preserve">yzt +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</m:acc>
      </m:oMath>
      <w:r w:rsidRPr="002C1514">
        <w:rPr>
          <w:rFonts w:ascii="Times New Roman" w:hAnsi="Times New Roman" w:cs="Times New Roman"/>
          <w:sz w:val="26"/>
          <w:szCs w:val="26"/>
        </w:rPr>
        <w:t>xyzt + wxyzt</w:t>
      </w:r>
    </w:p>
    <w:p w:rsidR="00993F59" w:rsidRPr="007F76FD" w:rsidRDefault="00993F59" w:rsidP="00405C88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7F76FD" w:rsidRPr="007F76FD" w:rsidRDefault="007F76FD" w:rsidP="007F76FD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AD5AC1" w:rsidRPr="00E01283" w:rsidRDefault="00993F59" w:rsidP="00993F5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</w:p>
    <w:sectPr w:rsidR="00AD5AC1" w:rsidRPr="00E01283" w:rsidSect="00F729FD">
      <w:pgSz w:w="11909" w:h="16834" w:code="9"/>
      <w:pgMar w:top="1135" w:right="852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0208" w:rsidRDefault="008D0208" w:rsidP="00E07F3B">
      <w:pPr>
        <w:spacing w:after="0" w:line="240" w:lineRule="auto"/>
      </w:pPr>
      <w:r>
        <w:separator/>
      </w:r>
    </w:p>
  </w:endnote>
  <w:endnote w:type="continuationSeparator" w:id="1">
    <w:p w:rsidR="008D0208" w:rsidRDefault="008D0208" w:rsidP="00E07F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0208" w:rsidRDefault="008D0208" w:rsidP="00E07F3B">
      <w:pPr>
        <w:spacing w:after="0" w:line="240" w:lineRule="auto"/>
      </w:pPr>
      <w:r>
        <w:separator/>
      </w:r>
    </w:p>
  </w:footnote>
  <w:footnote w:type="continuationSeparator" w:id="1">
    <w:p w:rsidR="008D0208" w:rsidRDefault="008D0208" w:rsidP="00E07F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5335F"/>
    <w:multiLevelType w:val="hybridMultilevel"/>
    <w:tmpl w:val="F850BC7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D28FE"/>
    <w:multiLevelType w:val="hybridMultilevel"/>
    <w:tmpl w:val="667C37B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E8794B"/>
    <w:multiLevelType w:val="hybridMultilevel"/>
    <w:tmpl w:val="22C444C2"/>
    <w:lvl w:ilvl="0" w:tplc="93B4C5A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7E4B58"/>
    <w:multiLevelType w:val="hybridMultilevel"/>
    <w:tmpl w:val="3B7A2618"/>
    <w:lvl w:ilvl="0" w:tplc="0BAAC98A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4">
    <w:nsid w:val="1C57610B"/>
    <w:multiLevelType w:val="hybridMultilevel"/>
    <w:tmpl w:val="3E547A4E"/>
    <w:lvl w:ilvl="0" w:tplc="44A000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991A10"/>
    <w:multiLevelType w:val="hybridMultilevel"/>
    <w:tmpl w:val="9CF884A6"/>
    <w:lvl w:ilvl="0" w:tplc="4F14039A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331BDA"/>
    <w:multiLevelType w:val="hybridMultilevel"/>
    <w:tmpl w:val="B4ACAC0A"/>
    <w:lvl w:ilvl="0" w:tplc="07EA0A3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501498"/>
    <w:multiLevelType w:val="hybridMultilevel"/>
    <w:tmpl w:val="2ABE3F92"/>
    <w:lvl w:ilvl="0" w:tplc="19C4DBE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1B66E6"/>
    <w:multiLevelType w:val="hybridMultilevel"/>
    <w:tmpl w:val="C212E3DA"/>
    <w:lvl w:ilvl="0" w:tplc="BA54E04E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3EC67D7"/>
    <w:multiLevelType w:val="hybridMultilevel"/>
    <w:tmpl w:val="667C37B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AC28A2"/>
    <w:multiLevelType w:val="hybridMultilevel"/>
    <w:tmpl w:val="3C447E06"/>
    <w:lvl w:ilvl="0" w:tplc="E47E69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926165"/>
    <w:multiLevelType w:val="hybridMultilevel"/>
    <w:tmpl w:val="79367AB4"/>
    <w:lvl w:ilvl="0" w:tplc="1C3A2122">
      <w:start w:val="1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4633DD"/>
    <w:multiLevelType w:val="hybridMultilevel"/>
    <w:tmpl w:val="B89A889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62039B"/>
    <w:multiLevelType w:val="hybridMultilevel"/>
    <w:tmpl w:val="17124D74"/>
    <w:lvl w:ilvl="0" w:tplc="A8E049EA">
      <w:start w:val="2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9584AD2"/>
    <w:multiLevelType w:val="hybridMultilevel"/>
    <w:tmpl w:val="FC82B7EC"/>
    <w:lvl w:ilvl="0" w:tplc="8250DF6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5993176F"/>
    <w:multiLevelType w:val="hybridMultilevel"/>
    <w:tmpl w:val="11BA9212"/>
    <w:lvl w:ilvl="0" w:tplc="B29A4EA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B47717"/>
    <w:multiLevelType w:val="hybridMultilevel"/>
    <w:tmpl w:val="731C8DAC"/>
    <w:lvl w:ilvl="0" w:tplc="F97EE4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DE0371"/>
    <w:multiLevelType w:val="hybridMultilevel"/>
    <w:tmpl w:val="8578DA06"/>
    <w:lvl w:ilvl="0" w:tplc="F97EE4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1F0E5B"/>
    <w:multiLevelType w:val="hybridMultilevel"/>
    <w:tmpl w:val="1932ED94"/>
    <w:lvl w:ilvl="0" w:tplc="CB60C6EE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9">
    <w:nsid w:val="77635865"/>
    <w:multiLevelType w:val="hybridMultilevel"/>
    <w:tmpl w:val="BFFCDD8E"/>
    <w:lvl w:ilvl="0" w:tplc="07EA0A3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F256DA"/>
    <w:multiLevelType w:val="hybridMultilevel"/>
    <w:tmpl w:val="C9B6C4C2"/>
    <w:lvl w:ilvl="0" w:tplc="C5FCED22">
      <w:start w:val="1"/>
      <w:numFmt w:val="lowerLetter"/>
      <w:lvlText w:val="%1)"/>
      <w:lvlJc w:val="left"/>
      <w:pPr>
        <w:ind w:left="825" w:hanging="405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4"/>
  </w:num>
  <w:num w:numId="2">
    <w:abstractNumId w:val="8"/>
  </w:num>
  <w:num w:numId="3">
    <w:abstractNumId w:val="19"/>
  </w:num>
  <w:num w:numId="4">
    <w:abstractNumId w:val="6"/>
  </w:num>
  <w:num w:numId="5">
    <w:abstractNumId w:val="16"/>
  </w:num>
  <w:num w:numId="6">
    <w:abstractNumId w:val="17"/>
  </w:num>
  <w:num w:numId="7">
    <w:abstractNumId w:val="11"/>
  </w:num>
  <w:num w:numId="8">
    <w:abstractNumId w:val="4"/>
  </w:num>
  <w:num w:numId="9">
    <w:abstractNumId w:val="10"/>
  </w:num>
  <w:num w:numId="10">
    <w:abstractNumId w:val="15"/>
  </w:num>
  <w:num w:numId="11">
    <w:abstractNumId w:val="3"/>
  </w:num>
  <w:num w:numId="12">
    <w:abstractNumId w:val="13"/>
  </w:num>
  <w:num w:numId="13">
    <w:abstractNumId w:val="5"/>
  </w:num>
  <w:num w:numId="14">
    <w:abstractNumId w:val="2"/>
  </w:num>
  <w:num w:numId="15">
    <w:abstractNumId w:val="0"/>
  </w:num>
  <w:num w:numId="16">
    <w:abstractNumId w:val="7"/>
  </w:num>
  <w:num w:numId="17">
    <w:abstractNumId w:val="12"/>
  </w:num>
  <w:num w:numId="18">
    <w:abstractNumId w:val="20"/>
  </w:num>
  <w:num w:numId="19">
    <w:abstractNumId w:val="9"/>
  </w:num>
  <w:num w:numId="20">
    <w:abstractNumId w:val="1"/>
  </w:num>
  <w:num w:numId="21">
    <w:abstractNumId w:val="18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6177D"/>
    <w:rsid w:val="000174E1"/>
    <w:rsid w:val="00022018"/>
    <w:rsid w:val="00024D52"/>
    <w:rsid w:val="00030390"/>
    <w:rsid w:val="00030B91"/>
    <w:rsid w:val="000325D7"/>
    <w:rsid w:val="00034F6E"/>
    <w:rsid w:val="00036F6D"/>
    <w:rsid w:val="0004064C"/>
    <w:rsid w:val="00052696"/>
    <w:rsid w:val="00056110"/>
    <w:rsid w:val="00070452"/>
    <w:rsid w:val="00071584"/>
    <w:rsid w:val="000870CC"/>
    <w:rsid w:val="000978EB"/>
    <w:rsid w:val="000B1312"/>
    <w:rsid w:val="000B4201"/>
    <w:rsid w:val="000B6D9A"/>
    <w:rsid w:val="000B7DA1"/>
    <w:rsid w:val="000C0D8F"/>
    <w:rsid w:val="000C25E0"/>
    <w:rsid w:val="000D7E45"/>
    <w:rsid w:val="000E3D32"/>
    <w:rsid w:val="000F3097"/>
    <w:rsid w:val="00100D95"/>
    <w:rsid w:val="00110C75"/>
    <w:rsid w:val="00113C53"/>
    <w:rsid w:val="001208D6"/>
    <w:rsid w:val="001261FA"/>
    <w:rsid w:val="00141538"/>
    <w:rsid w:val="00150F1D"/>
    <w:rsid w:val="00152D11"/>
    <w:rsid w:val="00153472"/>
    <w:rsid w:val="00154EFB"/>
    <w:rsid w:val="00161E6C"/>
    <w:rsid w:val="00161EF6"/>
    <w:rsid w:val="00175451"/>
    <w:rsid w:val="00180443"/>
    <w:rsid w:val="0018135E"/>
    <w:rsid w:val="0018320F"/>
    <w:rsid w:val="001A19F2"/>
    <w:rsid w:val="001A5F43"/>
    <w:rsid w:val="001B27E3"/>
    <w:rsid w:val="001C1088"/>
    <w:rsid w:val="001C40B0"/>
    <w:rsid w:val="001C51B4"/>
    <w:rsid w:val="001D286E"/>
    <w:rsid w:val="001D6E8C"/>
    <w:rsid w:val="001E59E5"/>
    <w:rsid w:val="001F081E"/>
    <w:rsid w:val="001F5191"/>
    <w:rsid w:val="001F5EFE"/>
    <w:rsid w:val="001F71AE"/>
    <w:rsid w:val="001F7945"/>
    <w:rsid w:val="002104F9"/>
    <w:rsid w:val="002136C0"/>
    <w:rsid w:val="00213F6D"/>
    <w:rsid w:val="002365F6"/>
    <w:rsid w:val="00242AC7"/>
    <w:rsid w:val="002439BF"/>
    <w:rsid w:val="002552E2"/>
    <w:rsid w:val="0026177D"/>
    <w:rsid w:val="00265688"/>
    <w:rsid w:val="00267B1A"/>
    <w:rsid w:val="002702F7"/>
    <w:rsid w:val="00271958"/>
    <w:rsid w:val="00273633"/>
    <w:rsid w:val="002759B0"/>
    <w:rsid w:val="00280DBA"/>
    <w:rsid w:val="0028367F"/>
    <w:rsid w:val="00285498"/>
    <w:rsid w:val="00285CF6"/>
    <w:rsid w:val="002A562A"/>
    <w:rsid w:val="002A7523"/>
    <w:rsid w:val="002B05FC"/>
    <w:rsid w:val="002B0C7C"/>
    <w:rsid w:val="002B2C07"/>
    <w:rsid w:val="002B6516"/>
    <w:rsid w:val="002B696F"/>
    <w:rsid w:val="002B6D4F"/>
    <w:rsid w:val="002C188F"/>
    <w:rsid w:val="002C4F08"/>
    <w:rsid w:val="002E6DAE"/>
    <w:rsid w:val="002F0C40"/>
    <w:rsid w:val="002F43DE"/>
    <w:rsid w:val="0030260E"/>
    <w:rsid w:val="003038A0"/>
    <w:rsid w:val="00304238"/>
    <w:rsid w:val="00310505"/>
    <w:rsid w:val="00312353"/>
    <w:rsid w:val="00314B92"/>
    <w:rsid w:val="00321BD8"/>
    <w:rsid w:val="00322F2C"/>
    <w:rsid w:val="0032745D"/>
    <w:rsid w:val="00337823"/>
    <w:rsid w:val="00345913"/>
    <w:rsid w:val="003557DA"/>
    <w:rsid w:val="003614D4"/>
    <w:rsid w:val="00363B65"/>
    <w:rsid w:val="00365DDA"/>
    <w:rsid w:val="003663D5"/>
    <w:rsid w:val="00366DD7"/>
    <w:rsid w:val="0036744E"/>
    <w:rsid w:val="00380F93"/>
    <w:rsid w:val="00385632"/>
    <w:rsid w:val="00392DC4"/>
    <w:rsid w:val="003B36DD"/>
    <w:rsid w:val="003D1E2C"/>
    <w:rsid w:val="00405C88"/>
    <w:rsid w:val="00427378"/>
    <w:rsid w:val="00436E49"/>
    <w:rsid w:val="00440A71"/>
    <w:rsid w:val="0044466C"/>
    <w:rsid w:val="0044670F"/>
    <w:rsid w:val="00451C64"/>
    <w:rsid w:val="00454746"/>
    <w:rsid w:val="00456F5F"/>
    <w:rsid w:val="00481A85"/>
    <w:rsid w:val="004867E8"/>
    <w:rsid w:val="004936D5"/>
    <w:rsid w:val="00496A8F"/>
    <w:rsid w:val="004A3B0B"/>
    <w:rsid w:val="004C4088"/>
    <w:rsid w:val="004C5728"/>
    <w:rsid w:val="004E2489"/>
    <w:rsid w:val="004E7AD0"/>
    <w:rsid w:val="004F3175"/>
    <w:rsid w:val="004F53B9"/>
    <w:rsid w:val="00513C24"/>
    <w:rsid w:val="005248DA"/>
    <w:rsid w:val="005317E1"/>
    <w:rsid w:val="00534762"/>
    <w:rsid w:val="00537FC8"/>
    <w:rsid w:val="00552BAD"/>
    <w:rsid w:val="00553375"/>
    <w:rsid w:val="00554E1F"/>
    <w:rsid w:val="00561C2B"/>
    <w:rsid w:val="00563BB0"/>
    <w:rsid w:val="005701BD"/>
    <w:rsid w:val="0057136E"/>
    <w:rsid w:val="00577D5B"/>
    <w:rsid w:val="005807BF"/>
    <w:rsid w:val="0059064A"/>
    <w:rsid w:val="00596CEC"/>
    <w:rsid w:val="005B7718"/>
    <w:rsid w:val="005C05F4"/>
    <w:rsid w:val="005C2BEC"/>
    <w:rsid w:val="005E0417"/>
    <w:rsid w:val="005E0605"/>
    <w:rsid w:val="005F0B82"/>
    <w:rsid w:val="006020D4"/>
    <w:rsid w:val="006177E9"/>
    <w:rsid w:val="00617918"/>
    <w:rsid w:val="00621F26"/>
    <w:rsid w:val="00626573"/>
    <w:rsid w:val="00632CF9"/>
    <w:rsid w:val="006448B4"/>
    <w:rsid w:val="006471BE"/>
    <w:rsid w:val="006515B2"/>
    <w:rsid w:val="00655D3A"/>
    <w:rsid w:val="006565A3"/>
    <w:rsid w:val="00663974"/>
    <w:rsid w:val="00665A26"/>
    <w:rsid w:val="006732E1"/>
    <w:rsid w:val="00680357"/>
    <w:rsid w:val="006964D7"/>
    <w:rsid w:val="006A04FB"/>
    <w:rsid w:val="006A5CA3"/>
    <w:rsid w:val="006B13BA"/>
    <w:rsid w:val="006C01BF"/>
    <w:rsid w:val="006C20B9"/>
    <w:rsid w:val="006D10F4"/>
    <w:rsid w:val="006D39A9"/>
    <w:rsid w:val="006E6FF4"/>
    <w:rsid w:val="006E71E9"/>
    <w:rsid w:val="006E7680"/>
    <w:rsid w:val="00700205"/>
    <w:rsid w:val="0071126E"/>
    <w:rsid w:val="00715327"/>
    <w:rsid w:val="00722E47"/>
    <w:rsid w:val="00757CA4"/>
    <w:rsid w:val="0076386A"/>
    <w:rsid w:val="00796C41"/>
    <w:rsid w:val="007A1D61"/>
    <w:rsid w:val="007B5E41"/>
    <w:rsid w:val="007C23AB"/>
    <w:rsid w:val="007C5740"/>
    <w:rsid w:val="007C7E6F"/>
    <w:rsid w:val="007D5A92"/>
    <w:rsid w:val="007D78CD"/>
    <w:rsid w:val="007D7BB4"/>
    <w:rsid w:val="007E426F"/>
    <w:rsid w:val="007F76FD"/>
    <w:rsid w:val="00825FDF"/>
    <w:rsid w:val="00850DB3"/>
    <w:rsid w:val="008560F0"/>
    <w:rsid w:val="00875426"/>
    <w:rsid w:val="008A15FF"/>
    <w:rsid w:val="008B48B0"/>
    <w:rsid w:val="008C1C03"/>
    <w:rsid w:val="008D0208"/>
    <w:rsid w:val="008D023E"/>
    <w:rsid w:val="008D6725"/>
    <w:rsid w:val="008F2AAF"/>
    <w:rsid w:val="008F3877"/>
    <w:rsid w:val="008F402D"/>
    <w:rsid w:val="00906785"/>
    <w:rsid w:val="00907B07"/>
    <w:rsid w:val="00911B0C"/>
    <w:rsid w:val="00916763"/>
    <w:rsid w:val="00926C79"/>
    <w:rsid w:val="00931048"/>
    <w:rsid w:val="0094191C"/>
    <w:rsid w:val="00950296"/>
    <w:rsid w:val="0095155E"/>
    <w:rsid w:val="00956FA6"/>
    <w:rsid w:val="00966AC6"/>
    <w:rsid w:val="0097682D"/>
    <w:rsid w:val="00993F59"/>
    <w:rsid w:val="009B04E3"/>
    <w:rsid w:val="009B4989"/>
    <w:rsid w:val="009C0AE6"/>
    <w:rsid w:val="009C4701"/>
    <w:rsid w:val="009C5319"/>
    <w:rsid w:val="009D0597"/>
    <w:rsid w:val="009D2A75"/>
    <w:rsid w:val="009E518B"/>
    <w:rsid w:val="009E6FA6"/>
    <w:rsid w:val="009F52F2"/>
    <w:rsid w:val="00A03D54"/>
    <w:rsid w:val="00A17E43"/>
    <w:rsid w:val="00A2204D"/>
    <w:rsid w:val="00A314B8"/>
    <w:rsid w:val="00A32AFE"/>
    <w:rsid w:val="00A37FDE"/>
    <w:rsid w:val="00A61A04"/>
    <w:rsid w:val="00A61EF3"/>
    <w:rsid w:val="00A651C0"/>
    <w:rsid w:val="00A815A0"/>
    <w:rsid w:val="00A81A28"/>
    <w:rsid w:val="00A8272C"/>
    <w:rsid w:val="00AA1923"/>
    <w:rsid w:val="00AA4324"/>
    <w:rsid w:val="00AA530F"/>
    <w:rsid w:val="00AB01CB"/>
    <w:rsid w:val="00AB2770"/>
    <w:rsid w:val="00AB2D9E"/>
    <w:rsid w:val="00AC0234"/>
    <w:rsid w:val="00AD21BE"/>
    <w:rsid w:val="00AD5AC1"/>
    <w:rsid w:val="00AD68F2"/>
    <w:rsid w:val="00AE1989"/>
    <w:rsid w:val="00AE739C"/>
    <w:rsid w:val="00AF4818"/>
    <w:rsid w:val="00B2717A"/>
    <w:rsid w:val="00B378CA"/>
    <w:rsid w:val="00B47EB8"/>
    <w:rsid w:val="00B73C19"/>
    <w:rsid w:val="00B76934"/>
    <w:rsid w:val="00B874FD"/>
    <w:rsid w:val="00BA198E"/>
    <w:rsid w:val="00BA68B5"/>
    <w:rsid w:val="00BB0C51"/>
    <w:rsid w:val="00BB1958"/>
    <w:rsid w:val="00BB2D0B"/>
    <w:rsid w:val="00BC6903"/>
    <w:rsid w:val="00BD5B8F"/>
    <w:rsid w:val="00BF34B4"/>
    <w:rsid w:val="00BF5EF7"/>
    <w:rsid w:val="00C02011"/>
    <w:rsid w:val="00C139E8"/>
    <w:rsid w:val="00C16A12"/>
    <w:rsid w:val="00C413D0"/>
    <w:rsid w:val="00C443A9"/>
    <w:rsid w:val="00C46A0F"/>
    <w:rsid w:val="00C51B76"/>
    <w:rsid w:val="00C525B2"/>
    <w:rsid w:val="00C5534D"/>
    <w:rsid w:val="00C57CB8"/>
    <w:rsid w:val="00C65548"/>
    <w:rsid w:val="00C71B69"/>
    <w:rsid w:val="00C74FC9"/>
    <w:rsid w:val="00C84F78"/>
    <w:rsid w:val="00CB62C6"/>
    <w:rsid w:val="00CC0747"/>
    <w:rsid w:val="00CD0B2D"/>
    <w:rsid w:val="00CE678F"/>
    <w:rsid w:val="00CF73BB"/>
    <w:rsid w:val="00CF741D"/>
    <w:rsid w:val="00D038FF"/>
    <w:rsid w:val="00D31E2A"/>
    <w:rsid w:val="00D51DAD"/>
    <w:rsid w:val="00D544EC"/>
    <w:rsid w:val="00D55E2F"/>
    <w:rsid w:val="00D56067"/>
    <w:rsid w:val="00D602AA"/>
    <w:rsid w:val="00D62561"/>
    <w:rsid w:val="00D728A9"/>
    <w:rsid w:val="00D92D90"/>
    <w:rsid w:val="00D95893"/>
    <w:rsid w:val="00D95EE1"/>
    <w:rsid w:val="00DA3CC3"/>
    <w:rsid w:val="00DC4BC9"/>
    <w:rsid w:val="00DD2424"/>
    <w:rsid w:val="00DD48D2"/>
    <w:rsid w:val="00DD4EBF"/>
    <w:rsid w:val="00DD600D"/>
    <w:rsid w:val="00DE5133"/>
    <w:rsid w:val="00DF644F"/>
    <w:rsid w:val="00E01283"/>
    <w:rsid w:val="00E07F3B"/>
    <w:rsid w:val="00E21A62"/>
    <w:rsid w:val="00E24FB1"/>
    <w:rsid w:val="00E257FF"/>
    <w:rsid w:val="00E27C83"/>
    <w:rsid w:val="00E37B1E"/>
    <w:rsid w:val="00E42DC0"/>
    <w:rsid w:val="00E43E9A"/>
    <w:rsid w:val="00E43EA9"/>
    <w:rsid w:val="00E558EA"/>
    <w:rsid w:val="00E602CA"/>
    <w:rsid w:val="00E71C9C"/>
    <w:rsid w:val="00E76E69"/>
    <w:rsid w:val="00E82FE5"/>
    <w:rsid w:val="00E842D5"/>
    <w:rsid w:val="00E84E09"/>
    <w:rsid w:val="00E87606"/>
    <w:rsid w:val="00EB3F24"/>
    <w:rsid w:val="00EB46BB"/>
    <w:rsid w:val="00EC3387"/>
    <w:rsid w:val="00EC7BFA"/>
    <w:rsid w:val="00EF6518"/>
    <w:rsid w:val="00F115AB"/>
    <w:rsid w:val="00F14784"/>
    <w:rsid w:val="00F175EE"/>
    <w:rsid w:val="00F44352"/>
    <w:rsid w:val="00F44F25"/>
    <w:rsid w:val="00F50FFB"/>
    <w:rsid w:val="00F558FC"/>
    <w:rsid w:val="00F55CFA"/>
    <w:rsid w:val="00F701D4"/>
    <w:rsid w:val="00F729FD"/>
    <w:rsid w:val="00F774D1"/>
    <w:rsid w:val="00F854B0"/>
    <w:rsid w:val="00F90D16"/>
    <w:rsid w:val="00F94AC2"/>
    <w:rsid w:val="00FC176C"/>
    <w:rsid w:val="00FC4085"/>
    <w:rsid w:val="00FC7A44"/>
    <w:rsid w:val="00FE00F8"/>
    <w:rsid w:val="00FE46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177D"/>
    <w:pPr>
      <w:spacing w:after="200" w:line="276" w:lineRule="auto"/>
    </w:pPr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qFormat/>
    <w:rsid w:val="00AD5AC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4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17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17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7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56067"/>
    <w:rPr>
      <w:rFonts w:asciiTheme="minorHAnsi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36E4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pple-style-span">
    <w:name w:val="apple-style-span"/>
    <w:rsid w:val="00363B65"/>
  </w:style>
  <w:style w:type="paragraph" w:styleId="Header">
    <w:name w:val="header"/>
    <w:basedOn w:val="Normal"/>
    <w:link w:val="HeaderChar"/>
    <w:uiPriority w:val="99"/>
    <w:unhideWhenUsed/>
    <w:rsid w:val="00AD5AC1"/>
    <w:pPr>
      <w:tabs>
        <w:tab w:val="center" w:pos="4680"/>
        <w:tab w:val="right" w:pos="9360"/>
      </w:tabs>
      <w:spacing w:after="160" w:line="259" w:lineRule="auto"/>
    </w:pPr>
    <w:rPr>
      <w:rFonts w:ascii="Calibri" w:eastAsia="Calibri" w:hAnsi="Calibri" w:cs="Times New Roman"/>
      <w:kern w:val="2"/>
    </w:rPr>
  </w:style>
  <w:style w:type="character" w:customStyle="1" w:styleId="HeaderChar">
    <w:name w:val="Header Char"/>
    <w:basedOn w:val="DefaultParagraphFont"/>
    <w:link w:val="Header"/>
    <w:uiPriority w:val="99"/>
    <w:rsid w:val="00AD5AC1"/>
    <w:rPr>
      <w:rFonts w:ascii="Calibri" w:eastAsia="Calibri" w:hAnsi="Calibri" w:cs="Times New Roman"/>
      <w:kern w:val="2"/>
      <w:sz w:val="22"/>
    </w:rPr>
  </w:style>
  <w:style w:type="character" w:customStyle="1" w:styleId="Heading1Char">
    <w:name w:val="Heading 1 Char"/>
    <w:basedOn w:val="DefaultParagraphFont"/>
    <w:link w:val="Heading1"/>
    <w:rsid w:val="00AD5AC1"/>
    <w:rPr>
      <w:rFonts w:eastAsia="Times New Roman" w:cs="Times New Roman"/>
      <w:b/>
      <w:sz w:val="40"/>
      <w:szCs w:val="20"/>
    </w:rPr>
  </w:style>
  <w:style w:type="paragraph" w:styleId="Footer">
    <w:name w:val="footer"/>
    <w:basedOn w:val="Normal"/>
    <w:link w:val="FooterChar"/>
    <w:uiPriority w:val="99"/>
    <w:unhideWhenUsed/>
    <w:rsid w:val="00AD5AC1"/>
    <w:pPr>
      <w:tabs>
        <w:tab w:val="center" w:pos="4680"/>
        <w:tab w:val="right" w:pos="9360"/>
      </w:tabs>
      <w:spacing w:after="160" w:line="259" w:lineRule="auto"/>
    </w:pPr>
    <w:rPr>
      <w:rFonts w:ascii="Calibri" w:eastAsia="Calibri" w:hAnsi="Calibri" w:cs="Times New Roman"/>
      <w:kern w:val="2"/>
    </w:rPr>
  </w:style>
  <w:style w:type="character" w:customStyle="1" w:styleId="FooterChar">
    <w:name w:val="Footer Char"/>
    <w:basedOn w:val="DefaultParagraphFont"/>
    <w:link w:val="Footer"/>
    <w:uiPriority w:val="99"/>
    <w:rsid w:val="00AD5AC1"/>
    <w:rPr>
      <w:rFonts w:ascii="Calibri" w:eastAsia="Calibri" w:hAnsi="Calibri" w:cs="Times New Roman"/>
      <w:kern w:val="2"/>
      <w:sz w:val="22"/>
    </w:rPr>
  </w:style>
  <w:style w:type="character" w:customStyle="1" w:styleId="MTDisplayEquationChar">
    <w:name w:val="MTDisplayEquation Char"/>
    <w:link w:val="MTDisplayEquation"/>
    <w:locked/>
    <w:rsid w:val="00AD5AC1"/>
    <w:rPr>
      <w:b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D5AC1"/>
    <w:pPr>
      <w:tabs>
        <w:tab w:val="center" w:pos="5400"/>
        <w:tab w:val="right" w:pos="10800"/>
      </w:tabs>
      <w:spacing w:line="360" w:lineRule="auto"/>
    </w:pPr>
    <w:rPr>
      <w:rFonts w:ascii="Times New Roman" w:hAnsi="Times New Roman"/>
      <w:b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D5AC1"/>
    <w:pPr>
      <w:spacing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D5AC1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D5A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D5AC1"/>
    <w:rPr>
      <w:rFonts w:ascii="Calibri" w:eastAsia="Calibri" w:hAnsi="Calibri" w:cs="Times New Roman"/>
      <w:b/>
      <w:bCs/>
      <w:sz w:val="20"/>
      <w:szCs w:val="20"/>
    </w:rPr>
  </w:style>
  <w:style w:type="table" w:styleId="LightList-Accent6">
    <w:name w:val="Light List Accent 6"/>
    <w:basedOn w:val="TableNormal"/>
    <w:uiPriority w:val="61"/>
    <w:rsid w:val="009F52F2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List-Accent5">
    <w:name w:val="Light List Accent 5"/>
    <w:basedOn w:val="TableNormal"/>
    <w:uiPriority w:val="61"/>
    <w:rsid w:val="009F52F2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MediumShading1-Accent4">
    <w:name w:val="Medium Shading 1 Accent 4"/>
    <w:basedOn w:val="TableNormal"/>
    <w:uiPriority w:val="63"/>
    <w:rsid w:val="009F52F2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Shading-Accent4">
    <w:name w:val="Light Shading Accent 4"/>
    <w:basedOn w:val="TableNormal"/>
    <w:uiPriority w:val="60"/>
    <w:rsid w:val="009F52F2"/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BB2D0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4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887729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14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4218427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0100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194716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329288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985679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074939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417960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24500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439087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362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9257400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0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079247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282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893929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4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58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38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206824">
          <w:marLeft w:val="806"/>
          <w:marRight w:val="0"/>
          <w:marTop w:val="134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AB360F-AE1F-4449-A9F3-B1809051F7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2</Pages>
  <Words>281</Words>
  <Characters>160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ff</vt:lpstr>
    </vt:vector>
  </TitlesOfParts>
  <Company/>
  <LinksUpToDate>false</LinksUpToDate>
  <CharactersWithSpaces>1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ff</dc:title>
  <dc:creator>NGUYEN TRI HAI</dc:creator>
  <cp:lastModifiedBy>Van_NEW</cp:lastModifiedBy>
  <cp:revision>104</cp:revision>
  <cp:lastPrinted>2012-11-19T16:03:00Z</cp:lastPrinted>
  <dcterms:created xsi:type="dcterms:W3CDTF">2012-11-19T16:03:00Z</dcterms:created>
  <dcterms:modified xsi:type="dcterms:W3CDTF">2013-10-31T05:05:00Z</dcterms:modified>
</cp:coreProperties>
</file>